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26" d="100"/>
          <a:sy n="126" d="100"/>
        </p:scale>
        <p:origin x="-35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-May-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91" y="381000"/>
            <a:ext cx="8702040" cy="5128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129257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57200"/>
            <a:ext cx="8488680" cy="571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971800"/>
            <a:ext cx="35528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286878"/>
              </p:ext>
            </p:extLst>
          </p:nvPr>
        </p:nvGraphicFramePr>
        <p:xfrm>
          <a:off x="1609130" y="2286000"/>
          <a:ext cx="28890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2311200" imgH="228600" progId="Equation.DSMT4">
                  <p:embed/>
                </p:oleObj>
              </mc:Choice>
              <mc:Fallback>
                <p:oleObj name="Equation" r:id="rId5" imgW="231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09130" y="2286000"/>
                        <a:ext cx="2889000" cy="285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627667"/>
              </p:ext>
            </p:extLst>
          </p:nvPr>
        </p:nvGraphicFramePr>
        <p:xfrm>
          <a:off x="1574800" y="1524000"/>
          <a:ext cx="220662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1765080" imgH="419040" progId="Equation.DSMT4">
                  <p:embed/>
                </p:oleObj>
              </mc:Choice>
              <mc:Fallback>
                <p:oleObj name="Equation" r:id="rId7" imgW="176508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524000"/>
                        <a:ext cx="2206625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987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85800"/>
            <a:ext cx="854964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886200"/>
            <a:ext cx="2764631" cy="47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2362200" y="3810000"/>
            <a:ext cx="2764631" cy="54768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814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</TotalTime>
  <Words>0</Words>
  <Application>Microsoft Office PowerPoint</Application>
  <PresentationFormat>On-screen Show (4:3)</PresentationFormat>
  <Paragraphs>0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Office Theme</vt:lpstr>
      <vt:lpstr>MathType 6.0 Equ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user</dc:creator>
  <cp:lastModifiedBy>user</cp:lastModifiedBy>
  <cp:revision>3</cp:revision>
  <dcterms:created xsi:type="dcterms:W3CDTF">2006-08-16T00:00:00Z</dcterms:created>
  <dcterms:modified xsi:type="dcterms:W3CDTF">2014-05-11T04:44:41Z</dcterms:modified>
</cp:coreProperties>
</file>